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93D8E5" w14:textId="77777777" w:rsidR="00D83B95" w:rsidRPr="00D83B95" w:rsidRDefault="00D83B95" w:rsidP="00D83B95">
      <w:pPr>
        <w:jc w:val="center"/>
        <w:rPr>
          <w:b/>
          <w:sz w:val="32"/>
        </w:rPr>
      </w:pPr>
      <w:r w:rsidRPr="00D83B95">
        <w:rPr>
          <w:b/>
          <w:sz w:val="32"/>
        </w:rPr>
        <w:t>Worksheet 19</w:t>
      </w:r>
    </w:p>
    <w:p w14:paraId="44F4BEFB" w14:textId="77777777" w:rsidR="00D83B95" w:rsidRDefault="00D83B95" w:rsidP="00D83B95">
      <w:pPr>
        <w:rPr>
          <w:lang w:val="ru-RU"/>
        </w:rPr>
      </w:pPr>
    </w:p>
    <w:p w14:paraId="7C4F6B56" w14:textId="77777777" w:rsidR="00D83B95" w:rsidRDefault="00D83B95" w:rsidP="00D83B95">
      <w:pPr>
        <w:pStyle w:val="ListParagraph"/>
        <w:numPr>
          <w:ilvl w:val="0"/>
          <w:numId w:val="2"/>
        </w:numPr>
        <w:jc w:val="left"/>
      </w:pPr>
      <w:r>
        <w:t xml:space="preserve">Find and classify all critical points of </w:t>
      </w:r>
      <w:r w:rsidRPr="004C4BAA">
        <w:rPr>
          <w:position w:val="-10"/>
        </w:rPr>
        <w:object w:dxaOrig="1900" w:dyaOrig="380" w14:anchorId="47103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95pt;height:19pt" o:ole="">
            <v:imagedata r:id="rId6" o:title=""/>
          </v:shape>
          <o:OLEObject Type="Embed" ProgID="Equation.DSMT4" ShapeID="_x0000_i1054" DrawAspect="Content" ObjectID="_1329306550" r:id="rId7"/>
        </w:object>
      </w:r>
      <w:r>
        <w:t xml:space="preserve">in </w:t>
      </w:r>
      <w:r w:rsidRPr="008071CD">
        <w:rPr>
          <w:position w:val="-4"/>
        </w:rPr>
        <w:object w:dxaOrig="340" w:dyaOrig="300" w14:anchorId="53AADB26">
          <v:shape id="_x0000_i1065" type="#_x0000_t75" style="width:17pt;height:15pt" o:ole="">
            <v:imagedata r:id="rId8" o:title=""/>
          </v:shape>
          <o:OLEObject Type="Embed" ProgID="Equation.DSMT4" ShapeID="_x0000_i1065" DrawAspect="Content" ObjectID="_1329306551" r:id="rId9"/>
        </w:object>
      </w:r>
    </w:p>
    <w:p w14:paraId="0DD5BF60" w14:textId="77777777" w:rsidR="00D83B95" w:rsidRDefault="00D83B95" w:rsidP="00D83B95">
      <w:pPr>
        <w:ind w:left="360"/>
      </w:pPr>
    </w:p>
    <w:p w14:paraId="5C1B8689" w14:textId="77777777" w:rsidR="00C36266" w:rsidRDefault="00C36266" w:rsidP="00D83B95">
      <w:pPr>
        <w:ind w:left="360"/>
      </w:pPr>
    </w:p>
    <w:p w14:paraId="27052C9C" w14:textId="77777777" w:rsidR="00C36266" w:rsidRDefault="00C36266" w:rsidP="00D83B95">
      <w:pPr>
        <w:ind w:left="360"/>
      </w:pPr>
    </w:p>
    <w:p w14:paraId="0C8D134C" w14:textId="77777777" w:rsidR="00C36266" w:rsidRDefault="00C36266" w:rsidP="00D83B95">
      <w:pPr>
        <w:ind w:left="360"/>
      </w:pPr>
    </w:p>
    <w:p w14:paraId="1B2A0E0C" w14:textId="77777777" w:rsidR="00C36266" w:rsidRDefault="00C36266" w:rsidP="00D83B95">
      <w:pPr>
        <w:ind w:left="360"/>
      </w:pPr>
    </w:p>
    <w:p w14:paraId="3769A81E" w14:textId="77777777" w:rsidR="00C36266" w:rsidRDefault="00C36266" w:rsidP="00D83B95">
      <w:pPr>
        <w:ind w:left="360"/>
      </w:pPr>
    </w:p>
    <w:p w14:paraId="6B6364DB" w14:textId="77777777" w:rsidR="00C36266" w:rsidRDefault="00C36266" w:rsidP="00D83B95">
      <w:pPr>
        <w:ind w:left="360"/>
      </w:pPr>
    </w:p>
    <w:p w14:paraId="5F211D38" w14:textId="77777777" w:rsidR="00C36266" w:rsidRDefault="00C36266" w:rsidP="00D83B95">
      <w:pPr>
        <w:ind w:left="360"/>
      </w:pPr>
    </w:p>
    <w:p w14:paraId="146ACA55" w14:textId="77777777" w:rsidR="00C36266" w:rsidRDefault="00C36266" w:rsidP="00D83B95">
      <w:pPr>
        <w:ind w:left="360"/>
      </w:pPr>
    </w:p>
    <w:p w14:paraId="5FE0E250" w14:textId="77777777" w:rsidR="00C36266" w:rsidRDefault="00C36266" w:rsidP="00D83B95">
      <w:pPr>
        <w:ind w:left="360"/>
      </w:pPr>
    </w:p>
    <w:p w14:paraId="5157032F" w14:textId="77777777" w:rsidR="00C36266" w:rsidRDefault="00C36266" w:rsidP="00D83B95">
      <w:pPr>
        <w:ind w:left="360"/>
      </w:pPr>
    </w:p>
    <w:p w14:paraId="1222000A" w14:textId="77777777" w:rsidR="00C36266" w:rsidRDefault="00C36266" w:rsidP="00D83B95">
      <w:pPr>
        <w:ind w:left="360"/>
      </w:pPr>
    </w:p>
    <w:p w14:paraId="3D682A91" w14:textId="77777777" w:rsidR="00C36266" w:rsidRDefault="00C36266" w:rsidP="00D83B95">
      <w:pPr>
        <w:ind w:left="360"/>
      </w:pPr>
    </w:p>
    <w:p w14:paraId="6035D996" w14:textId="77777777" w:rsidR="00C36266" w:rsidRDefault="00C36266" w:rsidP="00D83B95">
      <w:pPr>
        <w:ind w:left="360"/>
      </w:pPr>
    </w:p>
    <w:p w14:paraId="0CE93253" w14:textId="77777777" w:rsidR="00C36266" w:rsidRDefault="00C36266" w:rsidP="00D83B95">
      <w:pPr>
        <w:ind w:left="360"/>
      </w:pPr>
    </w:p>
    <w:p w14:paraId="693C6408" w14:textId="77777777" w:rsidR="00C36266" w:rsidRDefault="00C36266" w:rsidP="00D83B95">
      <w:pPr>
        <w:ind w:left="360"/>
      </w:pPr>
    </w:p>
    <w:p w14:paraId="4CD6647E" w14:textId="77777777" w:rsidR="00C36266" w:rsidRDefault="00C36266" w:rsidP="00D83B95">
      <w:pPr>
        <w:ind w:left="360"/>
      </w:pPr>
    </w:p>
    <w:p w14:paraId="57DA0A97" w14:textId="77777777" w:rsidR="00C36266" w:rsidRDefault="00C36266" w:rsidP="00D83B95">
      <w:pPr>
        <w:ind w:left="360"/>
      </w:pPr>
      <w:bookmarkStart w:id="0" w:name="_GoBack"/>
      <w:bookmarkEnd w:id="0"/>
    </w:p>
    <w:p w14:paraId="62D5345F" w14:textId="77777777" w:rsidR="00D83B95" w:rsidRDefault="00D83B95" w:rsidP="00D83B95">
      <w:pPr>
        <w:pStyle w:val="ListParagraph"/>
        <w:numPr>
          <w:ilvl w:val="0"/>
          <w:numId w:val="2"/>
        </w:numPr>
      </w:pPr>
      <w:r>
        <w:t xml:space="preserve">Find absolute min/max of </w:t>
      </w:r>
      <w:r w:rsidRPr="00DA39BC">
        <w:rPr>
          <w:position w:val="-10"/>
        </w:rPr>
        <w:object w:dxaOrig="2100" w:dyaOrig="380" w14:anchorId="5CA6329F">
          <v:shape id="_x0000_i1060" type="#_x0000_t75" style="width:105pt;height:19pt" o:ole="">
            <v:imagedata r:id="rId10" o:title=""/>
          </v:shape>
          <o:OLEObject Type="Embed" ProgID="Equation.DSMT4" ShapeID="_x0000_i1060" DrawAspect="Content" ObjectID="_1329306552" r:id="rId11"/>
        </w:object>
      </w:r>
      <w:r>
        <w:t xml:space="preserve">in rectangular </w:t>
      </w:r>
      <w:r w:rsidRPr="008830F2">
        <w:rPr>
          <w:position w:val="-10"/>
        </w:rPr>
        <w:object w:dxaOrig="1160" w:dyaOrig="300" w14:anchorId="6EF0D43A">
          <v:shape id="_x0000_i1066" type="#_x0000_t75" style="width:58pt;height:15pt" o:ole="">
            <v:imagedata r:id="rId12" o:title=""/>
          </v:shape>
          <o:OLEObject Type="Embed" ProgID="Equation.DSMT4" ShapeID="_x0000_i1066" DrawAspect="Content" ObjectID="_1329306553" r:id="rId13"/>
        </w:object>
      </w:r>
      <w:r>
        <w:t xml:space="preserve"> </w:t>
      </w:r>
    </w:p>
    <w:p w14:paraId="28470178" w14:textId="77777777" w:rsidR="00ED2D21" w:rsidRDefault="00ED2D21" w:rsidP="00D83B95"/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0C483F"/>
    <w:multiLevelType w:val="hybridMultilevel"/>
    <w:tmpl w:val="4132A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2E7F6E"/>
    <w:multiLevelType w:val="hybridMultilevel"/>
    <w:tmpl w:val="9EACCF8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FFC0F730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B95"/>
    <w:rsid w:val="0051099E"/>
    <w:rsid w:val="00C36266"/>
    <w:rsid w:val="00D83B95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DF3D7B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B9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B9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</Words>
  <Characters>194</Characters>
  <Application>Microsoft Macintosh Word</Application>
  <DocSecurity>0</DocSecurity>
  <Lines>1</Lines>
  <Paragraphs>1</Paragraphs>
  <ScaleCrop>false</ScaleCrop>
  <Company>University of Utah</Company>
  <LinksUpToDate>false</LinksUpToDate>
  <CharactersWithSpaces>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2</cp:revision>
  <dcterms:created xsi:type="dcterms:W3CDTF">2014-03-04T19:09:00Z</dcterms:created>
  <dcterms:modified xsi:type="dcterms:W3CDTF">2014-03-04T19:14:00Z</dcterms:modified>
</cp:coreProperties>
</file>